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539A" w:rsidRPr="00270ABB" w:rsidRDefault="00110F6D">
      <w:pPr>
        <w:rPr>
          <w:b/>
        </w:rPr>
      </w:pPr>
      <w:bookmarkStart w:id="0" w:name="_GoBack"/>
      <w:bookmarkEnd w:id="0"/>
      <w:proofErr w:type="spellStart"/>
      <w:r w:rsidRPr="00270ABB">
        <w:rPr>
          <w:b/>
        </w:rPr>
        <w:t>Pre Calculus</w:t>
      </w:r>
      <w:proofErr w:type="spellEnd"/>
      <w:r w:rsidR="00AC54A1">
        <w:rPr>
          <w:b/>
        </w:rPr>
        <w:t>- 7-3 Hyperbolas</w:t>
      </w:r>
    </w:p>
    <w:p w:rsidR="00110F6D" w:rsidRDefault="00110F6D">
      <w:r>
        <w:t xml:space="preserve">Conic Sections- So far, we have explored parabolas, circles, and ellipses.  The only conic section left to explore are hyperbolas.  </w:t>
      </w:r>
    </w:p>
    <w:p w:rsidR="00A93FDE" w:rsidRPr="00AB16E0" w:rsidRDefault="00A93FDE">
      <w:pPr>
        <w:rPr>
          <w:sz w:val="28"/>
          <w:szCs w:val="28"/>
        </w:rPr>
      </w:pPr>
      <w:r w:rsidRPr="00827C24">
        <w:rPr>
          <w:b/>
          <w:sz w:val="28"/>
          <w:szCs w:val="28"/>
        </w:rPr>
        <w:t>Relating Hyperbolas and Ellipses</w:t>
      </w:r>
    </w:p>
    <w:p w:rsidR="00110F6D" w:rsidRDefault="00D1718F">
      <w:r w:rsidRPr="00D1718F">
        <w:rPr>
          <w:b/>
        </w:rPr>
        <w:t>Part A-</w:t>
      </w:r>
      <w:r>
        <w:t xml:space="preserve"> </w:t>
      </w:r>
      <w:r w:rsidR="004A4505">
        <w:t xml:space="preserve">Let’s use Desmos.com to explore hyperbolas.  </w:t>
      </w:r>
      <w:r w:rsidR="00A93FDE">
        <w:t xml:space="preserve">We can start with an idea </w:t>
      </w:r>
      <w:proofErr w:type="gramStart"/>
      <w:r w:rsidR="00A93FDE">
        <w:t>we</w:t>
      </w:r>
      <w:proofErr w:type="gramEnd"/>
      <w:r w:rsidR="00A93FDE">
        <w:t xml:space="preserve"> already a good grasp of.</w:t>
      </w:r>
      <w:r w:rsidR="004A4505">
        <w:t xml:space="preserve"> </w:t>
      </w:r>
    </w:p>
    <w:p w:rsidR="00110F6D" w:rsidRDefault="00270ABB">
      <w:r w:rsidRPr="00F969C7">
        <w:rPr>
          <w:b/>
        </w:rPr>
        <w:t xml:space="preserve">Step 1- </w:t>
      </w:r>
      <w:r w:rsidR="00A93FDE" w:rsidRPr="00F969C7">
        <w:rPr>
          <w:b/>
        </w:rPr>
        <w:t xml:space="preserve">Graph the following equation using </w:t>
      </w:r>
      <w:proofErr w:type="spellStart"/>
      <w:r w:rsidR="00A93FDE" w:rsidRPr="00F969C7">
        <w:rPr>
          <w:b/>
        </w:rPr>
        <w:t>desmos</w:t>
      </w:r>
      <w:proofErr w:type="spellEnd"/>
      <w:proofErr w:type="gramStart"/>
      <w:r w:rsidR="00A93FDE" w:rsidRPr="00F969C7">
        <w:rPr>
          <w:b/>
        </w:rPr>
        <w:t xml:space="preserve">:  </w:t>
      </w:r>
      <w:r w:rsidR="00A93FDE" w:rsidRPr="00F969C7">
        <w:rPr>
          <w:b/>
        </w:rPr>
        <w:tab/>
      </w:r>
      <w:r w:rsidR="00A93FDE" w:rsidRPr="00F969C7">
        <w:rPr>
          <w:b/>
          <w:position w:val="-30"/>
        </w:rPr>
        <w:object w:dxaOrig="1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8.25pt" o:ole="">
            <v:imagedata r:id="rId5" o:title=""/>
          </v:shape>
          <o:OLEObject Type="Embed" ProgID="Equation.DSMT4" ShapeID="_x0000_i1025" DrawAspect="Content" ObjectID="_1523605390" r:id="rId6"/>
        </w:object>
      </w:r>
      <w:r w:rsidR="009F346D" w:rsidRPr="00F969C7">
        <w:rPr>
          <w:b/>
        </w:rPr>
        <w:t>.</w:t>
      </w:r>
      <w:proofErr w:type="gramEnd"/>
      <w:r w:rsidR="009F346D" w:rsidRPr="00F969C7">
        <w:rPr>
          <w:b/>
        </w:rPr>
        <w:t xml:space="preserve">   </w:t>
      </w:r>
      <w:r w:rsidR="009F346D" w:rsidRPr="00F969C7">
        <w:rPr>
          <w:b/>
        </w:rPr>
        <w:tab/>
      </w:r>
      <w:r w:rsidR="009F346D">
        <w:t xml:space="preserve">Make </w:t>
      </w:r>
      <w:proofErr w:type="gramStart"/>
      <w:r w:rsidR="009F346D">
        <w:t>a and</w:t>
      </w:r>
      <w:proofErr w:type="gramEnd"/>
      <w:r w:rsidR="009F346D">
        <w:t xml:space="preserve"> b sliders.  </w:t>
      </w:r>
      <w:r>
        <w:t xml:space="preserve">Play around with different values for </w:t>
      </w:r>
      <w:proofErr w:type="gramStart"/>
      <w:r>
        <w:t>a and</w:t>
      </w:r>
      <w:proofErr w:type="gramEnd"/>
      <w:r>
        <w:t xml:space="preserve"> b.  We get an ellipse centered at (0</w:t>
      </w:r>
      <w:proofErr w:type="gramStart"/>
      <w:r>
        <w:t>,0</w:t>
      </w:r>
      <w:proofErr w:type="gramEnd"/>
      <w:r>
        <w:t xml:space="preserve">) with a horizontal stretch factor of a and a vertical stretch factor of b.  </w:t>
      </w:r>
    </w:p>
    <w:p w:rsidR="00110F6D" w:rsidRDefault="00270ABB">
      <w:r w:rsidRPr="00F969C7">
        <w:rPr>
          <w:b/>
        </w:rPr>
        <w:t xml:space="preserve">Step 2- </w:t>
      </w:r>
      <w:r w:rsidR="00A10D60" w:rsidRPr="00F969C7">
        <w:rPr>
          <w:b/>
        </w:rPr>
        <w:t xml:space="preserve">Predict what the graph of </w:t>
      </w:r>
      <w:r w:rsidR="00A10D60" w:rsidRPr="00F969C7">
        <w:rPr>
          <w:b/>
          <w:position w:val="-30"/>
        </w:rPr>
        <w:object w:dxaOrig="1680" w:dyaOrig="760">
          <v:shape id="_x0000_i1026" type="#_x0000_t75" style="width:84pt;height:38.25pt" o:ole="">
            <v:imagedata r:id="rId7" o:title=""/>
          </v:shape>
          <o:OLEObject Type="Embed" ProgID="Equation.DSMT4" ShapeID="_x0000_i1026" DrawAspect="Content" ObjectID="_1523605391" r:id="rId8"/>
        </w:object>
      </w:r>
      <w:r w:rsidR="00A10D60" w:rsidRPr="00F969C7">
        <w:rPr>
          <w:b/>
        </w:rPr>
        <w:t xml:space="preserve"> will look like.  </w:t>
      </w:r>
      <w:r w:rsidRPr="00AB16E0">
        <w:rPr>
          <w:b/>
          <w:u w:val="single"/>
        </w:rPr>
        <w:t>On the same graph</w:t>
      </w:r>
      <w:r w:rsidRPr="00F969C7">
        <w:rPr>
          <w:b/>
        </w:rPr>
        <w:t>,</w:t>
      </w:r>
      <w:r w:rsidR="00AB16E0">
        <w:rPr>
          <w:b/>
        </w:rPr>
        <w:t xml:space="preserve"> (</w:t>
      </w:r>
      <w:r w:rsidR="00AB16E0" w:rsidRPr="00AB16E0">
        <w:rPr>
          <w:i/>
        </w:rPr>
        <w:t>in ADDITION to the graph of the ellipse</w:t>
      </w:r>
      <w:r w:rsidR="00AB16E0">
        <w:rPr>
          <w:b/>
        </w:rPr>
        <w:t>,)</w:t>
      </w:r>
      <w:r w:rsidRPr="00F969C7">
        <w:rPr>
          <w:b/>
        </w:rPr>
        <w:t xml:space="preserve"> enter the equation   </w:t>
      </w:r>
      <w:r w:rsidRPr="00F969C7">
        <w:rPr>
          <w:b/>
          <w:position w:val="-30"/>
        </w:rPr>
        <w:object w:dxaOrig="1680" w:dyaOrig="760">
          <v:shape id="_x0000_i1027" type="#_x0000_t75" style="width:84pt;height:38.25pt" o:ole="">
            <v:imagedata r:id="rId7" o:title=""/>
          </v:shape>
          <o:OLEObject Type="Embed" ProgID="Equation.DSMT4" ShapeID="_x0000_i1027" DrawAspect="Content" ObjectID="_1523605392" r:id="rId9"/>
        </w:object>
      </w:r>
      <w:r w:rsidRPr="00F969C7">
        <w:rPr>
          <w:b/>
        </w:rPr>
        <w:t xml:space="preserve">, using the same sliders as earlier.  </w:t>
      </w:r>
      <w:r>
        <w:t xml:space="preserve">Play around with different values of </w:t>
      </w:r>
      <w:proofErr w:type="gramStart"/>
      <w:r>
        <w:t>a and</w:t>
      </w:r>
      <w:proofErr w:type="gramEnd"/>
      <w:r>
        <w:t xml:space="preserve"> b.  What do your ellipse and hyperbola have in common?</w:t>
      </w:r>
    </w:p>
    <w:p w:rsidR="00757920" w:rsidRDefault="00757920"/>
    <w:p w:rsidR="005A4A1E" w:rsidRDefault="00A10D60">
      <w:r>
        <w:t xml:space="preserve">It is easy to see the </w:t>
      </w:r>
      <w:r w:rsidR="0049099E">
        <w:t>e</w:t>
      </w:r>
      <w:r w:rsidR="00757920">
        <w:t xml:space="preserve">ffect the slider </w:t>
      </w:r>
      <w:proofErr w:type="gramStart"/>
      <w:r w:rsidR="00757920" w:rsidRPr="005A4A1E">
        <w:rPr>
          <w:i/>
        </w:rPr>
        <w:t>a</w:t>
      </w:r>
      <w:r w:rsidR="00757920">
        <w:t xml:space="preserve"> has</w:t>
      </w:r>
      <w:proofErr w:type="gramEnd"/>
      <w:r w:rsidR="00757920">
        <w:t xml:space="preserve"> on the both the ellipse and hyperbola.  What does the </w:t>
      </w:r>
      <w:r w:rsidR="00757920" w:rsidRPr="005A4A1E">
        <w:rPr>
          <w:i/>
        </w:rPr>
        <w:t>b</w:t>
      </w:r>
      <w:r w:rsidR="00757920">
        <w:t xml:space="preserve"> slider have to do with anything?</w:t>
      </w:r>
      <w:r w:rsidR="005A4A1E">
        <w:t xml:space="preserve">  Let’s explore!</w:t>
      </w:r>
    </w:p>
    <w:p w:rsidR="005A4A1E" w:rsidRDefault="005A4A1E"/>
    <w:p w:rsidR="005A4A1E" w:rsidRPr="00F969C7" w:rsidRDefault="005A4A1E">
      <w:pPr>
        <w:rPr>
          <w:b/>
        </w:rPr>
      </w:pPr>
      <w:r w:rsidRPr="00F969C7">
        <w:rPr>
          <w:b/>
        </w:rPr>
        <w:t>Step 3- On the same graph</w:t>
      </w:r>
      <w:r w:rsidR="00762320">
        <w:rPr>
          <w:b/>
        </w:rPr>
        <w:t>, (</w:t>
      </w:r>
      <w:r w:rsidR="00762320" w:rsidRPr="00762320">
        <w:rPr>
          <w:i/>
        </w:rPr>
        <w:t>in ADDITION TO THE OTHER GRAPHS</w:t>
      </w:r>
      <w:r w:rsidR="00762320">
        <w:rPr>
          <w:b/>
        </w:rPr>
        <w:t>,)</w:t>
      </w:r>
      <w:r w:rsidRPr="00F969C7">
        <w:rPr>
          <w:b/>
        </w:rPr>
        <w:t xml:space="preserve"> as your ellipse and hyperbola, graph the following vertical and horizontal lines:</w:t>
      </w:r>
    </w:p>
    <w:p w:rsidR="005A4A1E" w:rsidRDefault="005A4A1E">
      <w:r>
        <w:tab/>
        <w:t xml:space="preserve">x = a, </w:t>
      </w:r>
      <w:r>
        <w:tab/>
      </w:r>
      <w:r>
        <w:tab/>
      </w:r>
      <w:r>
        <w:tab/>
        <w:t xml:space="preserve">x = -a, </w:t>
      </w:r>
      <w:r>
        <w:tab/>
      </w:r>
      <w:r>
        <w:tab/>
      </w:r>
      <w:r>
        <w:tab/>
        <w:t>y = b,</w:t>
      </w:r>
      <w:r>
        <w:tab/>
      </w:r>
      <w:r>
        <w:tab/>
      </w:r>
      <w:r>
        <w:tab/>
        <w:t>y = -b</w:t>
      </w:r>
    </w:p>
    <w:p w:rsidR="005F3E07" w:rsidRDefault="005F3E07"/>
    <w:p w:rsidR="00380822" w:rsidRDefault="00380822">
      <w:r>
        <w:t>We</w:t>
      </w:r>
      <w:r w:rsidR="00DF2801">
        <w:t xml:space="preserve"> end up </w:t>
      </w:r>
      <w:r w:rsidR="00C41004">
        <w:t xml:space="preserve">creating a rectangle using our horizontal and vertical stretch factors.  </w:t>
      </w:r>
      <w:r>
        <w:t>(Remember that our center is (0</w:t>
      </w:r>
      <w:proofErr w:type="gramStart"/>
      <w:r>
        <w:t>,0</w:t>
      </w:r>
      <w:proofErr w:type="gramEnd"/>
      <w:r>
        <w:t>).  It won’t always be.)  What do the vertices of this rectangle have to do with the hyperbola?</w:t>
      </w:r>
    </w:p>
    <w:p w:rsidR="00110F6D" w:rsidRDefault="00380822">
      <w:r w:rsidRPr="00D358EB">
        <w:rPr>
          <w:b/>
        </w:rPr>
        <w:t xml:space="preserve">Step 4- </w:t>
      </w:r>
      <w:r w:rsidR="00D843B6" w:rsidRPr="00D358EB">
        <w:rPr>
          <w:b/>
        </w:rPr>
        <w:t>Write and graph the equation</w:t>
      </w:r>
      <w:r w:rsidR="00F969C7" w:rsidRPr="00D358EB">
        <w:rPr>
          <w:b/>
        </w:rPr>
        <w:t>s</w:t>
      </w:r>
      <w:r w:rsidR="00D843B6" w:rsidRPr="00D358EB">
        <w:rPr>
          <w:b/>
        </w:rPr>
        <w:t xml:space="preserve"> of the line</w:t>
      </w:r>
      <w:r w:rsidR="00F969C7" w:rsidRPr="00D358EB">
        <w:rPr>
          <w:b/>
        </w:rPr>
        <w:t>s that pass</w:t>
      </w:r>
      <w:r w:rsidR="00D843B6" w:rsidRPr="00D358EB">
        <w:rPr>
          <w:b/>
        </w:rPr>
        <w:t xml:space="preserve"> though each of th</w:t>
      </w:r>
      <w:r w:rsidR="00910C26" w:rsidRPr="00D358EB">
        <w:rPr>
          <w:b/>
        </w:rPr>
        <w:t>e diagonals of the rectangle.</w:t>
      </w:r>
      <w:r w:rsidR="00910C26">
        <w:t xml:space="preserve">  [</w:t>
      </w:r>
      <w:r w:rsidR="00D843B6">
        <w:t>One line should include the points (-a, -b) and (a, b).  The other line should include the points</w:t>
      </w:r>
      <w:r w:rsidR="00910C26">
        <w:t xml:space="preserve"> (-a, b) and (a, -b).]</w:t>
      </w:r>
    </w:p>
    <w:p w:rsidR="00667B8A" w:rsidRDefault="00667B8A"/>
    <w:p w:rsidR="00006DF6" w:rsidRDefault="00006DF6">
      <w:r>
        <w:t xml:space="preserve">What do these lines </w:t>
      </w:r>
      <w:r w:rsidR="00110CD0">
        <w:t>have to do with the hyperbola?  (Check your answer with Mr. Herman or Mr. Carroll!)</w:t>
      </w:r>
    </w:p>
    <w:p w:rsidR="00667B8A" w:rsidRDefault="00667B8A"/>
    <w:p w:rsidR="00667B8A" w:rsidRDefault="00667B8A"/>
    <w:p w:rsidR="00667B8A" w:rsidRDefault="00667B8A"/>
    <w:p w:rsidR="00D1718F" w:rsidRDefault="00D1718F"/>
    <w:p w:rsidR="00D1718F" w:rsidRDefault="009E5109">
      <w:pPr>
        <w:rPr>
          <w:b/>
        </w:rPr>
      </w:pPr>
      <w:r>
        <w:rPr>
          <w:b/>
        </w:rPr>
        <w:lastRenderedPageBreak/>
        <w:t>Step 5</w:t>
      </w:r>
    </w:p>
    <w:p w:rsidR="009E5109" w:rsidRPr="009E5109" w:rsidRDefault="00587A76" w:rsidP="009E5109">
      <w:pPr>
        <w:rPr>
          <w:b/>
        </w:rPr>
      </w:pPr>
      <w:r>
        <w:rPr>
          <w:b/>
        </w:rPr>
        <w:t>How will</w:t>
      </w:r>
      <w:r w:rsidR="009E5109">
        <w:rPr>
          <w:b/>
        </w:rPr>
        <w:t xml:space="preserve"> the graph</w:t>
      </w:r>
      <w:r>
        <w:rPr>
          <w:b/>
        </w:rPr>
        <w:t xml:space="preserve"> of </w:t>
      </w:r>
      <w:proofErr w:type="gramStart"/>
      <w:r>
        <w:rPr>
          <w:b/>
        </w:rPr>
        <w:t>the</w:t>
      </w:r>
      <w:r w:rsidR="009E5109">
        <w:rPr>
          <w:b/>
        </w:rPr>
        <w:tab/>
      </w:r>
      <w:r>
        <w:rPr>
          <w:b/>
        </w:rPr>
        <w:t xml:space="preserve"> </w:t>
      </w:r>
      <w:r w:rsidR="009E5109" w:rsidRPr="00F969C7">
        <w:rPr>
          <w:b/>
          <w:position w:val="-30"/>
        </w:rPr>
        <w:object w:dxaOrig="1680" w:dyaOrig="760">
          <v:shape id="_x0000_i1028" type="#_x0000_t75" style="width:84pt;height:38.25pt" o:ole="">
            <v:imagedata r:id="rId10" o:title=""/>
          </v:shape>
          <o:OLEObject Type="Embed" ProgID="Equation.DSMT4" ShapeID="_x0000_i1028" DrawAspect="Content" ObjectID="_1523605393" r:id="rId11"/>
        </w:object>
      </w:r>
      <w:r w:rsidR="009E5109">
        <w:rPr>
          <w:b/>
        </w:rPr>
        <w:t xml:space="preserve"> </w:t>
      </w:r>
      <w:r w:rsidR="009E5109">
        <w:rPr>
          <w:b/>
        </w:rPr>
        <w:tab/>
        <w:t>relate</w:t>
      </w:r>
      <w:proofErr w:type="gramEnd"/>
      <w:r w:rsidR="009E5109">
        <w:rPr>
          <w:b/>
        </w:rPr>
        <w:t xml:space="preserve"> to the graph of      </w:t>
      </w:r>
      <w:r w:rsidR="009E5109" w:rsidRPr="00F969C7">
        <w:rPr>
          <w:b/>
          <w:position w:val="-30"/>
        </w:rPr>
        <w:object w:dxaOrig="1680" w:dyaOrig="760">
          <v:shape id="_x0000_i1029" type="#_x0000_t75" style="width:84pt;height:38.25pt" o:ole="">
            <v:imagedata r:id="rId12" o:title=""/>
          </v:shape>
          <o:OLEObject Type="Embed" ProgID="Equation.DSMT4" ShapeID="_x0000_i1029" DrawAspect="Content" ObjectID="_1523605394" r:id="rId13"/>
        </w:object>
      </w:r>
      <w:r>
        <w:rPr>
          <w:b/>
        </w:rPr>
        <w:tab/>
      </w:r>
      <w:r w:rsidR="009E5109">
        <w:rPr>
          <w:b/>
        </w:rPr>
        <w:t xml:space="preserve">    ???</w:t>
      </w:r>
      <w:r>
        <w:rPr>
          <w:b/>
        </w:rPr>
        <w:tab/>
      </w:r>
    </w:p>
    <w:p w:rsidR="00587A76" w:rsidRPr="009E5109" w:rsidRDefault="009E5109" w:rsidP="00587A76">
      <w:r w:rsidRPr="009E5109">
        <w:t xml:space="preserve">Graph </w:t>
      </w:r>
      <w:r w:rsidRPr="009E5109">
        <w:rPr>
          <w:position w:val="-30"/>
        </w:rPr>
        <w:object w:dxaOrig="1680" w:dyaOrig="760">
          <v:shape id="_x0000_i1030" type="#_x0000_t75" style="width:84pt;height:38.25pt" o:ole="">
            <v:imagedata r:id="rId10" o:title=""/>
          </v:shape>
          <o:OLEObject Type="Embed" ProgID="Equation.DSMT4" ShapeID="_x0000_i1030" DrawAspect="Content" ObjectID="_1523605395" r:id="rId14"/>
        </w:object>
      </w:r>
      <w:r w:rsidRPr="009E5109">
        <w:t xml:space="preserve">  along with all of the other equations from Part A.  </w:t>
      </w:r>
      <w:r>
        <w:t xml:space="preserve">Play around with different slider values of </w:t>
      </w:r>
      <w:proofErr w:type="gramStart"/>
      <w:r>
        <w:t>a and</w:t>
      </w:r>
      <w:proofErr w:type="gramEnd"/>
      <w:r>
        <w:t xml:space="preserve"> b.  What happens?</w:t>
      </w:r>
      <w:r w:rsidR="005D52BF">
        <w:t xml:space="preserve">  Can you generalize the difference?</w:t>
      </w:r>
    </w:p>
    <w:p w:rsidR="00F50692" w:rsidRDefault="00F50692"/>
    <w:p w:rsidR="00FB59E8" w:rsidRDefault="00FB59E8"/>
    <w:p w:rsidR="00FB59E8" w:rsidRDefault="00FB59E8">
      <w:r w:rsidRPr="00FB59E8">
        <w:rPr>
          <w:noProof/>
        </w:rPr>
        <w:drawing>
          <wp:anchor distT="0" distB="0" distL="114300" distR="114300" simplePos="0" relativeHeight="251665408" behindDoc="1" locked="0" layoutInCell="1" allowOverlap="1" wp14:anchorId="4C1129CF" wp14:editId="497DB859">
            <wp:simplePos x="0" y="0"/>
            <wp:positionH relativeFrom="column">
              <wp:posOffset>0</wp:posOffset>
            </wp:positionH>
            <wp:positionV relativeFrom="paragraph">
              <wp:posOffset>154940</wp:posOffset>
            </wp:positionV>
            <wp:extent cx="5438775" cy="2854960"/>
            <wp:effectExtent l="0" t="0" r="9525" b="254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38775" cy="2854960"/>
                    </a:xfrm>
                    <a:prstGeom prst="rect">
                      <a:avLst/>
                    </a:prstGeom>
                    <a:noFill/>
                    <a:ln>
                      <a:noFill/>
                    </a:ln>
                  </pic:spPr>
                </pic:pic>
              </a:graphicData>
            </a:graphic>
            <wp14:sizeRelH relativeFrom="page">
              <wp14:pctWidth>0</wp14:pctWidth>
            </wp14:sizeRelH>
            <wp14:sizeRelV relativeFrom="page">
              <wp14:pctHeight>0</wp14:pctHeight>
            </wp14:sizeRelV>
          </wp:anchor>
        </w:drawing>
      </w:r>
      <w:r>
        <w:t>Let’s get formal!  Here are two different definitions of hyperbolas from different textbooks.</w:t>
      </w:r>
    </w:p>
    <w:p w:rsidR="00FB59E8" w:rsidRDefault="00FB59E8"/>
    <w:p w:rsidR="00FB59E8" w:rsidRDefault="00FB59E8"/>
    <w:p w:rsidR="00FB59E8" w:rsidRDefault="00FB59E8"/>
    <w:p w:rsidR="00FB59E8" w:rsidRDefault="00FB59E8"/>
    <w:p w:rsidR="00FB59E8" w:rsidRDefault="00FB59E8"/>
    <w:p w:rsidR="00FB59E8" w:rsidRDefault="00FB59E8"/>
    <w:p w:rsidR="00FB59E8" w:rsidRDefault="00FB59E8"/>
    <w:p w:rsidR="00FB59E8" w:rsidRDefault="00FB59E8"/>
    <w:p w:rsidR="00FB59E8" w:rsidRDefault="00FB59E8"/>
    <w:p w:rsidR="00FB59E8" w:rsidRDefault="001C08F1">
      <w:r w:rsidRPr="001C08F1">
        <w:rPr>
          <w:noProof/>
        </w:rPr>
        <w:drawing>
          <wp:anchor distT="0" distB="0" distL="114300" distR="114300" simplePos="0" relativeHeight="251666432" behindDoc="1" locked="0" layoutInCell="1" allowOverlap="1" wp14:anchorId="32C824DF" wp14:editId="433B5BB3">
            <wp:simplePos x="0" y="0"/>
            <wp:positionH relativeFrom="column">
              <wp:posOffset>-104775</wp:posOffset>
            </wp:positionH>
            <wp:positionV relativeFrom="paragraph">
              <wp:posOffset>172085</wp:posOffset>
            </wp:positionV>
            <wp:extent cx="6904990" cy="2867025"/>
            <wp:effectExtent l="0" t="0" r="0"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904990" cy="2867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9E8" w:rsidRDefault="001C08F1">
      <w:r>
        <w:rPr>
          <w:noProof/>
        </w:rPr>
        <mc:AlternateContent>
          <mc:Choice Requires="wps">
            <w:drawing>
              <wp:anchor distT="0" distB="0" distL="114300" distR="114300" simplePos="0" relativeHeight="251667456" behindDoc="0" locked="0" layoutInCell="1" allowOverlap="1">
                <wp:simplePos x="0" y="0"/>
                <wp:positionH relativeFrom="column">
                  <wp:posOffset>47625</wp:posOffset>
                </wp:positionH>
                <wp:positionV relativeFrom="paragraph">
                  <wp:posOffset>163195</wp:posOffset>
                </wp:positionV>
                <wp:extent cx="1400175" cy="190500"/>
                <wp:effectExtent l="0" t="0" r="28575" b="19050"/>
                <wp:wrapNone/>
                <wp:docPr id="11" name="Rectangle 11"/>
                <wp:cNvGraphicFramePr/>
                <a:graphic xmlns:a="http://schemas.openxmlformats.org/drawingml/2006/main">
                  <a:graphicData uri="http://schemas.microsoft.com/office/word/2010/wordprocessingShape">
                    <wps:wsp>
                      <wps:cNvSpPr/>
                      <wps:spPr>
                        <a:xfrm>
                          <a:off x="0" y="0"/>
                          <a:ext cx="1400175" cy="190500"/>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 o:spid="_x0000_s1026" style="position:absolute;margin-left:3.75pt;margin-top:12.85pt;width:110.25pt;height:1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" fillcolor="white [3212]" strokecolor="white [3212]" strokeweight="2pt"/>
            </w:pict>
          </mc:Fallback>
        </mc:AlternateContent>
      </w:r>
    </w:p>
    <w:p w:rsidR="00FB59E8" w:rsidRDefault="00FB59E8"/>
    <w:p w:rsidR="00FB59E8" w:rsidRDefault="00FB59E8"/>
    <w:p w:rsidR="00FB59E8" w:rsidRDefault="00FB59E8"/>
    <w:p w:rsidR="00FB59E8" w:rsidRDefault="00FB59E8"/>
    <w:p w:rsidR="00FB59E8" w:rsidRDefault="00FB59E8"/>
    <w:p w:rsidR="00FB59E8" w:rsidRDefault="00FB59E8"/>
    <w:p w:rsidR="00FB59E8" w:rsidRDefault="00FB59E8"/>
    <w:p w:rsidR="00FB59E8" w:rsidRDefault="00FB59E8"/>
    <w:p w:rsidR="00F50692" w:rsidRDefault="00F50692"/>
    <w:p w:rsidR="001C08F1" w:rsidRDefault="001C08F1">
      <w:pPr>
        <w:rPr>
          <w:b/>
        </w:rPr>
      </w:pPr>
      <w:r w:rsidRPr="001C70B3">
        <w:rPr>
          <w:noProof/>
        </w:rPr>
        <w:lastRenderedPageBreak/>
        <w:drawing>
          <wp:anchor distT="0" distB="0" distL="114300" distR="114300" simplePos="0" relativeHeight="251661312" behindDoc="1" locked="0" layoutInCell="1" allowOverlap="1" wp14:anchorId="70E3B3AB" wp14:editId="6A708D79">
            <wp:simplePos x="0" y="0"/>
            <wp:positionH relativeFrom="column">
              <wp:posOffset>2057400</wp:posOffset>
            </wp:positionH>
            <wp:positionV relativeFrom="paragraph">
              <wp:posOffset>299085</wp:posOffset>
            </wp:positionV>
            <wp:extent cx="1971675" cy="783590"/>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71675" cy="783590"/>
                    </a:xfrm>
                    <a:prstGeom prst="rect">
                      <a:avLst/>
                    </a:prstGeom>
                    <a:noFill/>
                    <a:ln>
                      <a:noFill/>
                    </a:ln>
                  </pic:spPr>
                </pic:pic>
              </a:graphicData>
            </a:graphic>
            <wp14:sizeRelH relativeFrom="page">
              <wp14:pctWidth>0</wp14:pctWidth>
            </wp14:sizeRelH>
            <wp14:sizeRelV relativeFrom="page">
              <wp14:pctHeight>0</wp14:pctHeight>
            </wp14:sizeRelV>
          </wp:anchor>
        </w:drawing>
      </w:r>
      <w:r w:rsidR="005D52BF" w:rsidRPr="005D52BF">
        <w:rPr>
          <w:b/>
        </w:rPr>
        <w:t>Let’s apply what we’ve seen</w:t>
      </w:r>
      <w:r w:rsidR="00002565">
        <w:rPr>
          <w:b/>
        </w:rPr>
        <w:t xml:space="preserve"> so far</w:t>
      </w:r>
      <w:r w:rsidR="005D52BF" w:rsidRPr="005D52BF">
        <w:rPr>
          <w:b/>
        </w:rPr>
        <w:t>!</w:t>
      </w:r>
      <w:r w:rsidR="005D52BF">
        <w:rPr>
          <w:b/>
        </w:rPr>
        <w:t xml:space="preserve"> </w:t>
      </w:r>
      <w:r w:rsidR="001C70B3">
        <w:rPr>
          <w:b/>
        </w:rPr>
        <w:t xml:space="preserve"> </w:t>
      </w:r>
    </w:p>
    <w:p w:rsidR="001C08F1" w:rsidRDefault="001C08F1">
      <w:pPr>
        <w:rPr>
          <w:b/>
        </w:rPr>
      </w:pPr>
    </w:p>
    <w:p w:rsidR="00AB16E0" w:rsidRDefault="001C08F1">
      <w:pPr>
        <w:rPr>
          <w:b/>
        </w:rPr>
      </w:pPr>
      <w:r w:rsidRPr="001C70B3">
        <w:rPr>
          <w:noProof/>
        </w:rPr>
        <w:drawing>
          <wp:anchor distT="0" distB="0" distL="114300" distR="114300" simplePos="0" relativeHeight="251660288" behindDoc="1" locked="0" layoutInCell="1" allowOverlap="1" wp14:anchorId="21FF134A" wp14:editId="5193C391">
            <wp:simplePos x="0" y="0"/>
            <wp:positionH relativeFrom="column">
              <wp:posOffset>737235</wp:posOffset>
            </wp:positionH>
            <wp:positionV relativeFrom="paragraph">
              <wp:posOffset>108585</wp:posOffset>
            </wp:positionV>
            <wp:extent cx="4903470" cy="17240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0347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C70B3">
        <w:rPr>
          <w:b/>
        </w:rPr>
        <w:t>Let’s graph a hyperbola BY HAND!</w:t>
      </w: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08F1">
      <w:pPr>
        <w:rPr>
          <w:b/>
        </w:rPr>
      </w:pPr>
      <w:r w:rsidRPr="001C70B3">
        <w:rPr>
          <w:noProof/>
        </w:rPr>
        <w:drawing>
          <wp:anchor distT="0" distB="0" distL="114300" distR="114300" simplePos="0" relativeHeight="251662336" behindDoc="1" locked="0" layoutInCell="1" allowOverlap="1" wp14:anchorId="4D5B7061" wp14:editId="47F30883">
            <wp:simplePos x="0" y="0"/>
            <wp:positionH relativeFrom="column">
              <wp:posOffset>-104775</wp:posOffset>
            </wp:positionH>
            <wp:positionV relativeFrom="paragraph">
              <wp:posOffset>-3810</wp:posOffset>
            </wp:positionV>
            <wp:extent cx="6690906" cy="602932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a:extLst>
                        <a:ext uri="{BEBA8EAE-BF5A-486C-A8C5-ECC9F3942E4B}">
                          <a14:imgProps xmlns:a14="http://schemas.microsoft.com/office/drawing/2010/main">
                            <a14:imgLayer r:embed="rId2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690906" cy="6029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70B3" w:rsidRDefault="001C70B3">
      <w:pPr>
        <w:rPr>
          <w:b/>
        </w:rPr>
      </w:pPr>
    </w:p>
    <w:p w:rsidR="001C08F1" w:rsidRDefault="001C08F1">
      <w:pPr>
        <w:rPr>
          <w:b/>
        </w:rPr>
      </w:pPr>
    </w:p>
    <w:p w:rsidR="001C08F1" w:rsidRDefault="001C08F1">
      <w:pPr>
        <w:rPr>
          <w:b/>
        </w:rPr>
      </w:pPr>
    </w:p>
    <w:p w:rsidR="001C08F1" w:rsidRDefault="001C08F1">
      <w:pPr>
        <w:rPr>
          <w:b/>
        </w:rPr>
      </w:pPr>
    </w:p>
    <w:p w:rsidR="001C08F1" w:rsidRDefault="001C08F1">
      <w:pPr>
        <w:rPr>
          <w:b/>
        </w:rPr>
      </w:pPr>
    </w:p>
    <w:p w:rsidR="001C08F1" w:rsidRDefault="001C08F1">
      <w:pPr>
        <w:rPr>
          <w:b/>
        </w:rPr>
      </w:pPr>
    </w:p>
    <w:p w:rsidR="001C08F1" w:rsidRDefault="001C08F1">
      <w:pPr>
        <w:rPr>
          <w:b/>
        </w:rPr>
      </w:pPr>
    </w:p>
    <w:p w:rsidR="001C08F1" w:rsidRDefault="001C08F1">
      <w:pPr>
        <w:rPr>
          <w:b/>
        </w:rPr>
      </w:pPr>
    </w:p>
    <w:p w:rsidR="001C08F1" w:rsidRDefault="001C08F1">
      <w:pPr>
        <w:rPr>
          <w:b/>
        </w:rPr>
      </w:pPr>
      <w:proofErr w:type="gramStart"/>
      <w:r>
        <w:rPr>
          <w:b/>
        </w:rPr>
        <w:lastRenderedPageBreak/>
        <w:t>Your</w:t>
      </w:r>
      <w:proofErr w:type="gramEnd"/>
      <w:r>
        <w:rPr>
          <w:b/>
        </w:rPr>
        <w:t xml:space="preserve"> Turn!</w:t>
      </w:r>
    </w:p>
    <w:p w:rsidR="001C70B3" w:rsidRDefault="001C70B3">
      <w:pPr>
        <w:rPr>
          <w:b/>
        </w:rPr>
      </w:pPr>
      <w:r w:rsidRPr="005D52BF">
        <w:rPr>
          <w:noProof/>
        </w:rPr>
        <w:drawing>
          <wp:anchor distT="0" distB="0" distL="114300" distR="114300" simplePos="0" relativeHeight="251658240" behindDoc="1" locked="0" layoutInCell="1" allowOverlap="1" wp14:anchorId="2C5A10B5" wp14:editId="163FBC7C">
            <wp:simplePos x="0" y="0"/>
            <wp:positionH relativeFrom="column">
              <wp:posOffset>-190500</wp:posOffset>
            </wp:positionH>
            <wp:positionV relativeFrom="paragraph">
              <wp:posOffset>-333375</wp:posOffset>
            </wp:positionV>
            <wp:extent cx="4182539" cy="1390650"/>
            <wp:effectExtent l="0" t="0" r="889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82539"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C70B3" w:rsidRDefault="001C70B3">
      <w:pPr>
        <w:rPr>
          <w:b/>
        </w:rPr>
      </w:pPr>
    </w:p>
    <w:p w:rsidR="00830F31" w:rsidRDefault="00830F31">
      <w:pPr>
        <w:rPr>
          <w:b/>
        </w:rPr>
      </w:pPr>
    </w:p>
    <w:p w:rsidR="009E16A3" w:rsidRPr="00002565" w:rsidRDefault="00002565">
      <w:pPr>
        <w:rPr>
          <w:u w:val="single"/>
        </w:rPr>
      </w:pPr>
      <w:r w:rsidRPr="00002565">
        <w:rPr>
          <w:u w:val="single"/>
        </w:rPr>
        <w:t>Questions to guide us</w:t>
      </w:r>
    </w:p>
    <w:p w:rsidR="00002565" w:rsidRDefault="00002565">
      <w:r>
        <w:t>Does the hyperbola open up/down or left/right?</w:t>
      </w:r>
      <w:r w:rsidR="001C70B3">
        <w:t xml:space="preserve">  How do we know?</w:t>
      </w:r>
    </w:p>
    <w:p w:rsidR="00830F31" w:rsidRDefault="00C50303">
      <w:r w:rsidRPr="00C50303">
        <w:rPr>
          <w:noProof/>
        </w:rPr>
        <w:drawing>
          <wp:anchor distT="0" distB="0" distL="114300" distR="114300" simplePos="0" relativeHeight="251663360" behindDoc="1" locked="0" layoutInCell="1" allowOverlap="1" wp14:anchorId="110EE0D3" wp14:editId="02D3C71D">
            <wp:simplePos x="0" y="0"/>
            <wp:positionH relativeFrom="column">
              <wp:posOffset>3200400</wp:posOffset>
            </wp:positionH>
            <wp:positionV relativeFrom="paragraph">
              <wp:posOffset>41910</wp:posOffset>
            </wp:positionV>
            <wp:extent cx="3686175" cy="3843512"/>
            <wp:effectExtent l="0" t="0" r="0" b="508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6175" cy="3843512"/>
                    </a:xfrm>
                    <a:prstGeom prst="rect">
                      <a:avLst/>
                    </a:prstGeom>
                    <a:noFill/>
                    <a:ln>
                      <a:noFill/>
                    </a:ln>
                  </pic:spPr>
                </pic:pic>
              </a:graphicData>
            </a:graphic>
            <wp14:sizeRelH relativeFrom="page">
              <wp14:pctWidth>0</wp14:pctWidth>
            </wp14:sizeRelH>
            <wp14:sizeRelV relativeFrom="page">
              <wp14:pctHeight>0</wp14:pctHeight>
            </wp14:sizeRelV>
          </wp:anchor>
        </w:drawing>
      </w:r>
      <w:r w:rsidR="001C70B3">
        <w:t xml:space="preserve">What rectangle can we create using the horizontal and vertical scale factors to help </w:t>
      </w:r>
      <w:r w:rsidR="00830F31">
        <w:t>us graph the hyperbola?</w:t>
      </w:r>
    </w:p>
    <w:p w:rsidR="00002565" w:rsidRDefault="00830F31">
      <w:r>
        <w:t>Where are the asymptotes?  Where are the vertices?</w:t>
      </w:r>
      <w:r w:rsidR="001C70B3">
        <w:t xml:space="preserve">  </w:t>
      </w:r>
    </w:p>
    <w:p w:rsidR="00002565" w:rsidRDefault="00002565"/>
    <w:p w:rsidR="00002565" w:rsidRDefault="00002565"/>
    <w:p w:rsidR="00002565" w:rsidRDefault="00002565"/>
    <w:p w:rsidR="005D52BF" w:rsidRDefault="005D52BF"/>
    <w:p w:rsidR="005D52BF" w:rsidRDefault="005D52BF"/>
    <w:p w:rsidR="005D52BF" w:rsidRDefault="005D52BF"/>
    <w:p w:rsidR="009E16A3" w:rsidRDefault="009E16A3"/>
    <w:p w:rsidR="00C50303" w:rsidRDefault="00C50303"/>
    <w:p w:rsidR="00C50303" w:rsidRDefault="00C50303">
      <w:r>
        <w:t>Check your graph using desmos.com!</w:t>
      </w:r>
    </w:p>
    <w:p w:rsidR="00BA24DD" w:rsidRDefault="004E73DC">
      <w:r w:rsidRPr="00C50303">
        <w:rPr>
          <w:noProof/>
        </w:rPr>
        <w:drawing>
          <wp:anchor distT="0" distB="0" distL="114300" distR="114300" simplePos="0" relativeHeight="251670528" behindDoc="1" locked="0" layoutInCell="1" allowOverlap="1" wp14:anchorId="50921B94" wp14:editId="1038DC3A">
            <wp:simplePos x="0" y="0"/>
            <wp:positionH relativeFrom="column">
              <wp:posOffset>3200400</wp:posOffset>
            </wp:positionH>
            <wp:positionV relativeFrom="paragraph">
              <wp:posOffset>269240</wp:posOffset>
            </wp:positionV>
            <wp:extent cx="3686175" cy="3843020"/>
            <wp:effectExtent l="0" t="0" r="9525" b="508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6175" cy="384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BA24DD" w:rsidRPr="00BA24DD">
        <w:rPr>
          <w:noProof/>
        </w:rPr>
        <w:drawing>
          <wp:anchor distT="0" distB="0" distL="114300" distR="114300" simplePos="0" relativeHeight="251664384" behindDoc="1" locked="0" layoutInCell="1" allowOverlap="1" wp14:anchorId="70656047" wp14:editId="7C2B815F">
            <wp:simplePos x="0" y="0"/>
            <wp:positionH relativeFrom="column">
              <wp:posOffset>-133350</wp:posOffset>
            </wp:positionH>
            <wp:positionV relativeFrom="paragraph">
              <wp:posOffset>269240</wp:posOffset>
            </wp:positionV>
            <wp:extent cx="2133600" cy="880533"/>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33600" cy="88053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24DD" w:rsidRDefault="00BA24DD">
      <w:r>
        <w:t xml:space="preserve">Graph the following hyperbola by hand.  Check your work using </w:t>
      </w:r>
      <w:proofErr w:type="spellStart"/>
      <w:r>
        <w:t>desmos</w:t>
      </w:r>
      <w:proofErr w:type="spellEnd"/>
      <w:r>
        <w:t>.</w:t>
      </w:r>
    </w:p>
    <w:p w:rsidR="00BA24DD" w:rsidRDefault="00BA24DD"/>
    <w:p w:rsidR="00BA24DD" w:rsidRDefault="00BA24DD"/>
    <w:p w:rsidR="00BA24DD" w:rsidRDefault="00BA24DD"/>
    <w:p w:rsidR="00BA24DD" w:rsidRDefault="00BA24DD"/>
    <w:p w:rsidR="00BA24DD" w:rsidRDefault="00BA24DD"/>
    <w:p w:rsidR="00BA24DD" w:rsidRDefault="00BA24DD"/>
    <w:p w:rsidR="00BA24DD" w:rsidRDefault="00BA24DD"/>
    <w:p w:rsidR="00BA24DD" w:rsidRDefault="00BA24DD"/>
    <w:p w:rsidR="00BA24DD" w:rsidRDefault="00BA24DD"/>
    <w:p w:rsidR="00BA24DD" w:rsidRDefault="00BA24DD"/>
    <w:p w:rsidR="00BA24DD" w:rsidRDefault="004E73DC">
      <w:r w:rsidRPr="00BA24DD">
        <w:rPr>
          <w:noProof/>
        </w:rPr>
        <w:lastRenderedPageBreak/>
        <w:drawing>
          <wp:anchor distT="0" distB="0" distL="114300" distR="114300" simplePos="0" relativeHeight="251668480" behindDoc="1" locked="0" layoutInCell="1" allowOverlap="1" wp14:anchorId="27D04507" wp14:editId="7BF4E878">
            <wp:simplePos x="0" y="0"/>
            <wp:positionH relativeFrom="column">
              <wp:posOffset>28575</wp:posOffset>
            </wp:positionH>
            <wp:positionV relativeFrom="paragraph">
              <wp:posOffset>57150</wp:posOffset>
            </wp:positionV>
            <wp:extent cx="4276725" cy="95422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76725" cy="9542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Graph the following.  Check your graphs in </w:t>
      </w:r>
      <w:proofErr w:type="spellStart"/>
      <w:r>
        <w:t>desmos</w:t>
      </w:r>
      <w:proofErr w:type="spellEnd"/>
      <w:r>
        <w:t>.</w:t>
      </w:r>
    </w:p>
    <w:p w:rsidR="00BA24DD" w:rsidRDefault="00BA24DD"/>
    <w:p w:rsidR="00BA24DD" w:rsidRDefault="00BA24DD"/>
    <w:p w:rsidR="004E73DC" w:rsidRDefault="004E73DC"/>
    <w:p w:rsidR="004E73DC" w:rsidRDefault="004E73DC"/>
    <w:p w:rsidR="004E73DC" w:rsidRDefault="004E73DC"/>
    <w:p w:rsidR="004E73DC" w:rsidRDefault="004E73DC">
      <w:r w:rsidRPr="00C50303">
        <w:rPr>
          <w:noProof/>
        </w:rPr>
        <w:drawing>
          <wp:anchor distT="0" distB="0" distL="114300" distR="114300" simplePos="0" relativeHeight="251672576" behindDoc="1" locked="0" layoutInCell="1" allowOverlap="1" wp14:anchorId="6D070548" wp14:editId="416279A4">
            <wp:simplePos x="0" y="0"/>
            <wp:positionH relativeFrom="column">
              <wp:posOffset>-371475</wp:posOffset>
            </wp:positionH>
            <wp:positionV relativeFrom="paragraph">
              <wp:posOffset>81280</wp:posOffset>
            </wp:positionV>
            <wp:extent cx="3686175" cy="3843020"/>
            <wp:effectExtent l="0" t="0" r="9525" b="508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6175" cy="3843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0303">
        <w:rPr>
          <w:noProof/>
        </w:rPr>
        <w:drawing>
          <wp:anchor distT="0" distB="0" distL="114300" distR="114300" simplePos="0" relativeHeight="251674624" behindDoc="1" locked="0" layoutInCell="1" allowOverlap="1" wp14:anchorId="690726B5" wp14:editId="5264DB00">
            <wp:simplePos x="0" y="0"/>
            <wp:positionH relativeFrom="column">
              <wp:posOffset>3400425</wp:posOffset>
            </wp:positionH>
            <wp:positionV relativeFrom="paragraph">
              <wp:posOffset>81280</wp:posOffset>
            </wp:positionV>
            <wp:extent cx="3686175" cy="3843020"/>
            <wp:effectExtent l="0" t="0" r="9525" b="508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6175" cy="3843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73DC" w:rsidRDefault="004E73DC"/>
    <w:p w:rsidR="004E73DC" w:rsidRDefault="004E73DC"/>
    <w:p w:rsidR="004E73DC" w:rsidRDefault="004E73DC"/>
    <w:p w:rsidR="004E73DC" w:rsidRDefault="004E73DC"/>
    <w:p w:rsidR="004E73DC" w:rsidRDefault="004E73DC"/>
    <w:p w:rsidR="004E73DC" w:rsidRDefault="004E73DC"/>
    <w:p w:rsidR="004E73DC" w:rsidRDefault="004E73DC"/>
    <w:p w:rsidR="00BA24DD" w:rsidRDefault="00BA24DD"/>
    <w:p w:rsidR="004E73DC" w:rsidRDefault="004E73DC"/>
    <w:p w:rsidR="004E73DC" w:rsidRDefault="004E73DC"/>
    <w:p w:rsidR="004E73DC" w:rsidRDefault="004E73DC"/>
    <w:p w:rsidR="004E73DC" w:rsidRDefault="00464575">
      <w:r w:rsidRPr="00C50303">
        <w:rPr>
          <w:noProof/>
        </w:rPr>
        <w:drawing>
          <wp:anchor distT="0" distB="0" distL="114300" distR="114300" simplePos="0" relativeHeight="251677696" behindDoc="1" locked="0" layoutInCell="1" allowOverlap="1" wp14:anchorId="60364702" wp14:editId="1D4F00DA">
            <wp:simplePos x="0" y="0"/>
            <wp:positionH relativeFrom="column">
              <wp:posOffset>3923665</wp:posOffset>
            </wp:positionH>
            <wp:positionV relativeFrom="paragraph">
              <wp:posOffset>156210</wp:posOffset>
            </wp:positionV>
            <wp:extent cx="3234055" cy="3371850"/>
            <wp:effectExtent l="0" t="0" r="444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34055" cy="3371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64575">
        <w:rPr>
          <w:noProof/>
        </w:rPr>
        <w:drawing>
          <wp:anchor distT="0" distB="0" distL="114300" distR="114300" simplePos="0" relativeHeight="251675648" behindDoc="1" locked="0" layoutInCell="1" allowOverlap="1" wp14:anchorId="7AE07EF6" wp14:editId="1173A66C">
            <wp:simplePos x="0" y="0"/>
            <wp:positionH relativeFrom="column">
              <wp:posOffset>-361315</wp:posOffset>
            </wp:positionH>
            <wp:positionV relativeFrom="paragraph">
              <wp:posOffset>280035</wp:posOffset>
            </wp:positionV>
            <wp:extent cx="4476750" cy="240792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76750" cy="240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3DC">
        <w:t>What do we do if the hyperbola isn’t in standard form?</w:t>
      </w:r>
      <w:r w:rsidR="00AC249E">
        <w:t xml:space="preserve">  We use completing the square to get it in the right form.</w:t>
      </w:r>
    </w:p>
    <w:p w:rsidR="004E73DC" w:rsidRDefault="004E73DC"/>
    <w:p w:rsidR="004E73DC" w:rsidRDefault="004E73DC"/>
    <w:p w:rsidR="004E73DC" w:rsidRDefault="004E73DC"/>
    <w:p w:rsidR="004E73DC" w:rsidRDefault="004E73DC"/>
    <w:p w:rsidR="004E73DC" w:rsidRDefault="004E73DC"/>
    <w:p w:rsidR="004E73DC" w:rsidRDefault="004E73DC"/>
    <w:p w:rsidR="004E73DC" w:rsidRDefault="004E73DC"/>
    <w:p w:rsidR="004E73DC" w:rsidRDefault="004E73DC"/>
    <w:p w:rsidR="00464575" w:rsidRDefault="00464575">
      <w:r>
        <w:t xml:space="preserve">Sketch the graph at right.  Check your graph using </w:t>
      </w:r>
      <w:proofErr w:type="spellStart"/>
      <w:r>
        <w:t>desmos</w:t>
      </w:r>
      <w:proofErr w:type="spellEnd"/>
      <w:r>
        <w:t>.</w:t>
      </w:r>
    </w:p>
    <w:p w:rsidR="004E73DC" w:rsidRDefault="00464575">
      <w:r>
        <w:t>(Hint:  Where is the center going to be?)</w:t>
      </w:r>
    </w:p>
    <w:p w:rsidR="004E73DC" w:rsidRDefault="00BC6208">
      <w:r w:rsidRPr="00BC6208">
        <w:rPr>
          <w:noProof/>
        </w:rPr>
        <w:lastRenderedPageBreak/>
        <w:drawing>
          <wp:anchor distT="0" distB="0" distL="114300" distR="114300" simplePos="0" relativeHeight="251678720" behindDoc="1" locked="0" layoutInCell="1" allowOverlap="1" wp14:anchorId="3B7FFA81" wp14:editId="37B9F876">
            <wp:simplePos x="0" y="0"/>
            <wp:positionH relativeFrom="column">
              <wp:posOffset>-158115</wp:posOffset>
            </wp:positionH>
            <wp:positionV relativeFrom="paragraph">
              <wp:posOffset>-95250</wp:posOffset>
            </wp:positionV>
            <wp:extent cx="5572125" cy="1136309"/>
            <wp:effectExtent l="0" t="0" r="0" b="698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72125" cy="1136309"/>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Check your graphs in </w:t>
      </w:r>
      <w:proofErr w:type="spellStart"/>
      <w:r>
        <w:t>desmos</w:t>
      </w:r>
      <w:proofErr w:type="spellEnd"/>
      <w:r>
        <w:t>.</w:t>
      </w:r>
    </w:p>
    <w:p w:rsidR="004E73DC" w:rsidRDefault="004E73DC"/>
    <w:p w:rsidR="004E73DC" w:rsidRDefault="004E73DC"/>
    <w:p w:rsidR="004E73DC" w:rsidRDefault="004E73DC"/>
    <w:p w:rsidR="004E73DC" w:rsidRDefault="004E73DC"/>
    <w:p w:rsidR="004E73DC" w:rsidRDefault="004E73DC"/>
    <w:p w:rsidR="004E73DC" w:rsidRDefault="006E37ED">
      <w:r w:rsidRPr="00C50303">
        <w:rPr>
          <w:noProof/>
        </w:rPr>
        <w:drawing>
          <wp:anchor distT="0" distB="0" distL="114300" distR="114300" simplePos="0" relativeHeight="251680768" behindDoc="1" locked="0" layoutInCell="1" allowOverlap="1" wp14:anchorId="44DF3B73" wp14:editId="42F88B83">
            <wp:simplePos x="0" y="0"/>
            <wp:positionH relativeFrom="column">
              <wp:posOffset>-310515</wp:posOffset>
            </wp:positionH>
            <wp:positionV relativeFrom="paragraph">
              <wp:posOffset>213995</wp:posOffset>
            </wp:positionV>
            <wp:extent cx="3234055" cy="3371850"/>
            <wp:effectExtent l="0" t="0" r="444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34055" cy="3371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0303">
        <w:rPr>
          <w:noProof/>
        </w:rPr>
        <w:drawing>
          <wp:anchor distT="0" distB="0" distL="114300" distR="114300" simplePos="0" relativeHeight="251682816" behindDoc="1" locked="0" layoutInCell="1" allowOverlap="1" wp14:anchorId="29494180" wp14:editId="7A62A449">
            <wp:simplePos x="0" y="0"/>
            <wp:positionH relativeFrom="column">
              <wp:posOffset>3590290</wp:posOffset>
            </wp:positionH>
            <wp:positionV relativeFrom="paragraph">
              <wp:posOffset>213995</wp:posOffset>
            </wp:positionV>
            <wp:extent cx="3234055" cy="3371850"/>
            <wp:effectExtent l="0" t="0" r="444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234055" cy="3371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73DC" w:rsidRDefault="004E73DC"/>
    <w:p w:rsidR="004E73DC" w:rsidRDefault="004E73DC"/>
    <w:p w:rsidR="004E73DC" w:rsidRDefault="004E73DC"/>
    <w:p w:rsidR="00C608CD" w:rsidRDefault="00C608CD"/>
    <w:p w:rsidR="00C608CD" w:rsidRDefault="00C608CD"/>
    <w:p w:rsidR="00C608CD" w:rsidRDefault="00C608CD"/>
    <w:p w:rsidR="006E37ED" w:rsidRDefault="006E37ED"/>
    <w:p w:rsidR="006E37ED" w:rsidRDefault="006E37ED"/>
    <w:p w:rsidR="006E37ED" w:rsidRDefault="006E37ED"/>
    <w:p w:rsidR="006E37ED" w:rsidRDefault="006E37ED"/>
    <w:p w:rsidR="006E37ED" w:rsidRDefault="00E0424F">
      <w:r w:rsidRPr="00E0424F">
        <w:rPr>
          <w:noProof/>
        </w:rPr>
        <w:drawing>
          <wp:anchor distT="0" distB="0" distL="114300" distR="114300" simplePos="0" relativeHeight="251685888" behindDoc="1" locked="0" layoutInCell="1" allowOverlap="1" wp14:anchorId="4F39BAA4" wp14:editId="74BA1465">
            <wp:simplePos x="0" y="0"/>
            <wp:positionH relativeFrom="column">
              <wp:posOffset>-161925</wp:posOffset>
            </wp:positionH>
            <wp:positionV relativeFrom="paragraph">
              <wp:posOffset>631825</wp:posOffset>
            </wp:positionV>
            <wp:extent cx="7089748" cy="337185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092730" cy="3373268"/>
                    </a:xfrm>
                    <a:prstGeom prst="rect">
                      <a:avLst/>
                    </a:prstGeom>
                    <a:noFill/>
                    <a:ln>
                      <a:noFill/>
                    </a:ln>
                  </pic:spPr>
                </pic:pic>
              </a:graphicData>
            </a:graphic>
            <wp14:sizeRelH relativeFrom="page">
              <wp14:pctWidth>0</wp14:pctWidth>
            </wp14:sizeRelH>
            <wp14:sizeRelV relativeFrom="page">
              <wp14:pctHeight>0</wp14:pctHeight>
            </wp14:sizeRelV>
          </wp:anchor>
        </w:drawing>
      </w:r>
      <w:r w:rsidR="006E37ED" w:rsidRPr="006E37ED">
        <w:rPr>
          <w:b/>
        </w:rPr>
        <w:t>ONE MORE THING</w:t>
      </w:r>
      <w:proofErr w:type="gramStart"/>
      <w:r w:rsidR="006E37ED">
        <w:rPr>
          <w:b/>
        </w:rPr>
        <w:t>-</w:t>
      </w:r>
      <w:r w:rsidR="006E37ED">
        <w:t xml:space="preserve">  </w:t>
      </w:r>
      <w:r w:rsidR="006E37ED" w:rsidRPr="006E37ED">
        <w:rPr>
          <w:b/>
        </w:rPr>
        <w:t>LET’S</w:t>
      </w:r>
      <w:proofErr w:type="gramEnd"/>
      <w:r w:rsidR="006E37ED" w:rsidRPr="006E37ED">
        <w:rPr>
          <w:b/>
        </w:rPr>
        <w:t xml:space="preserve"> GET FOCUSED!</w:t>
      </w:r>
      <w:r w:rsidR="006E37ED">
        <w:t xml:space="preserve">  The one piece of hyperbolas we have not looked into </w:t>
      </w:r>
      <w:r>
        <w:t xml:space="preserve">yet </w:t>
      </w:r>
      <w:r w:rsidR="006E37ED">
        <w:t xml:space="preserve">is their foci.  For any hyperbola, we can draw a circle that will include </w:t>
      </w:r>
      <w:r>
        <w:t xml:space="preserve">both foci and ALL the </w:t>
      </w:r>
      <w:r w:rsidR="006E37ED">
        <w:t xml:space="preserve">vertices of the asymptote rectangle.  This right triangle relationship allows us to calculate how far up/down or right/left the foci are from the center.  </w:t>
      </w:r>
    </w:p>
    <w:p w:rsidR="006E37ED" w:rsidRDefault="006E37ED"/>
    <w:p w:rsidR="006E37ED" w:rsidRDefault="006E37ED"/>
    <w:p w:rsidR="006E37ED" w:rsidRDefault="006E37ED"/>
    <w:p w:rsidR="006E37ED" w:rsidRDefault="006E37ED"/>
    <w:p w:rsidR="006E37ED" w:rsidRDefault="006E37ED"/>
    <w:p w:rsidR="006E37ED" w:rsidRDefault="006E37ED"/>
    <w:p w:rsidR="006E37ED" w:rsidRDefault="006E37ED"/>
    <w:p w:rsidR="00742C76" w:rsidRDefault="00742C76"/>
    <w:p w:rsidR="00742C76" w:rsidRDefault="00742C76"/>
    <w:p w:rsidR="00742C76" w:rsidRDefault="004E1AA1">
      <w:r w:rsidRPr="004E1AA1">
        <w:rPr>
          <w:noProof/>
        </w:rPr>
        <w:lastRenderedPageBreak/>
        <w:drawing>
          <wp:anchor distT="0" distB="0" distL="114300" distR="114300" simplePos="0" relativeHeight="251686912" behindDoc="1" locked="0" layoutInCell="1" allowOverlap="1" wp14:anchorId="13EC1E64" wp14:editId="6456A191">
            <wp:simplePos x="0" y="0"/>
            <wp:positionH relativeFrom="column">
              <wp:posOffset>-133350</wp:posOffset>
            </wp:positionH>
            <wp:positionV relativeFrom="paragraph">
              <wp:posOffset>-352425</wp:posOffset>
            </wp:positionV>
            <wp:extent cx="4505325" cy="1175385"/>
            <wp:effectExtent l="0" t="0" r="9525" b="571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05325" cy="11753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2C76" w:rsidRDefault="00742C76"/>
    <w:p w:rsidR="00742C76" w:rsidRDefault="00742C76"/>
    <w:p w:rsidR="00742C76" w:rsidRDefault="00742C76"/>
    <w:p w:rsidR="00742C76" w:rsidRDefault="00742C76"/>
    <w:p w:rsidR="00742C76" w:rsidRDefault="00742C76"/>
    <w:p w:rsidR="00742C76" w:rsidRDefault="00742C76"/>
    <w:p w:rsidR="00742C76" w:rsidRDefault="00742C76"/>
    <w:p w:rsidR="00742C76" w:rsidRDefault="004E1AA1">
      <w:r w:rsidRPr="004E1AA1">
        <w:rPr>
          <w:noProof/>
        </w:rPr>
        <w:drawing>
          <wp:anchor distT="0" distB="0" distL="114300" distR="114300" simplePos="0" relativeHeight="251687936" behindDoc="1" locked="0" layoutInCell="1" allowOverlap="1" wp14:anchorId="0CE6A298" wp14:editId="06F86256">
            <wp:simplePos x="0" y="0"/>
            <wp:positionH relativeFrom="column">
              <wp:posOffset>4895850</wp:posOffset>
            </wp:positionH>
            <wp:positionV relativeFrom="paragraph">
              <wp:posOffset>196215</wp:posOffset>
            </wp:positionV>
            <wp:extent cx="2124075" cy="942975"/>
            <wp:effectExtent l="0" t="0" r="9525" b="952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24075" cy="942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2C76" w:rsidRDefault="00742C76"/>
    <w:p w:rsidR="00742C76" w:rsidRDefault="00742C76"/>
    <w:p w:rsidR="004E1AA1" w:rsidRDefault="004E1AA1"/>
    <w:p w:rsidR="004E1AA1" w:rsidRDefault="004E1AA1">
      <w:r w:rsidRPr="004E1AA1">
        <w:rPr>
          <w:noProof/>
        </w:rPr>
        <w:drawing>
          <wp:anchor distT="0" distB="0" distL="114300" distR="114300" simplePos="0" relativeHeight="251688960" behindDoc="1" locked="0" layoutInCell="1" allowOverlap="1">
            <wp:simplePos x="0" y="0"/>
            <wp:positionH relativeFrom="column">
              <wp:posOffset>0</wp:posOffset>
            </wp:positionH>
            <wp:positionV relativeFrom="paragraph">
              <wp:posOffset>1</wp:posOffset>
            </wp:positionV>
            <wp:extent cx="5086350" cy="695936"/>
            <wp:effectExtent l="0" t="0" r="0" b="952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086350" cy="69593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1AA1" w:rsidRDefault="004E1AA1"/>
    <w:p w:rsidR="004E1AA1" w:rsidRDefault="004E1AA1"/>
    <w:p w:rsidR="004E1AA1" w:rsidRDefault="004E1AA1"/>
    <w:p w:rsidR="004E1AA1" w:rsidRDefault="004E1AA1"/>
    <w:p w:rsidR="004E1AA1" w:rsidRDefault="004E1AA1"/>
    <w:p w:rsidR="004E1AA1" w:rsidRDefault="004E1AA1"/>
    <w:p w:rsidR="004E1AA1" w:rsidRDefault="004E1AA1"/>
    <w:p w:rsidR="004E1AA1" w:rsidRDefault="004E1AA1"/>
    <w:p w:rsidR="004E1AA1" w:rsidRDefault="004E1AA1"/>
    <w:p w:rsidR="00742C76" w:rsidRDefault="00742C76"/>
    <w:p w:rsidR="00742C76" w:rsidRDefault="00742C76"/>
    <w:p w:rsidR="00742C76" w:rsidRDefault="001A6EAC">
      <w:r w:rsidRPr="001A6EAC">
        <w:rPr>
          <w:noProof/>
        </w:rPr>
        <w:drawing>
          <wp:anchor distT="0" distB="0" distL="114300" distR="114300" simplePos="0" relativeHeight="251689984" behindDoc="1" locked="0" layoutInCell="1" allowOverlap="1" wp14:anchorId="3AA1096B" wp14:editId="4EF31AAC">
            <wp:simplePos x="0" y="0"/>
            <wp:positionH relativeFrom="column">
              <wp:posOffset>5181600</wp:posOffset>
            </wp:positionH>
            <wp:positionV relativeFrom="paragraph">
              <wp:posOffset>55880</wp:posOffset>
            </wp:positionV>
            <wp:extent cx="1790700" cy="90297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rot="10800000">
                      <a:off x="0" y="0"/>
                      <a:ext cx="1790700" cy="9029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2C76" w:rsidRDefault="00742C76"/>
    <w:p w:rsidR="00742C76" w:rsidRDefault="00742C76"/>
    <w:p w:rsidR="00742C76" w:rsidRDefault="00742C76"/>
    <w:p w:rsidR="001A6EAC" w:rsidRDefault="001A6EAC"/>
    <w:p w:rsidR="00010CC7" w:rsidRDefault="00010CC7">
      <w:r>
        <w:lastRenderedPageBreak/>
        <w:t xml:space="preserve">Some problems will refer to </w:t>
      </w:r>
      <w:r w:rsidRPr="004C2788">
        <w:rPr>
          <w:b/>
        </w:rPr>
        <w:t>the transverse and conjugate axis</w:t>
      </w:r>
      <w:r>
        <w:t xml:space="preserve">.  The transverse axis is the axis that connects the vertices and intersects the hyperbola.  The conjugate axis is the axis that is perpendicular to the transverse axis and does not intersect the hyperbola.  </w:t>
      </w:r>
    </w:p>
    <w:p w:rsidR="00010CC7" w:rsidRDefault="00010CC7"/>
    <w:p w:rsidR="001A6EAC" w:rsidRDefault="00343345">
      <w:r>
        <w:t xml:space="preserve">Write the equation of a hyperbola with the given characteristics.  </w:t>
      </w:r>
      <w:r w:rsidR="00677215" w:rsidRPr="00343345">
        <w:rPr>
          <w:noProof/>
        </w:rPr>
        <w:drawing>
          <wp:anchor distT="0" distB="0" distL="114300" distR="114300" simplePos="0" relativeHeight="251691008" behindDoc="1" locked="0" layoutInCell="1" allowOverlap="1" wp14:anchorId="5166F9E9" wp14:editId="768E4B9D">
            <wp:simplePos x="0" y="0"/>
            <wp:positionH relativeFrom="column">
              <wp:posOffset>-200025</wp:posOffset>
            </wp:positionH>
            <wp:positionV relativeFrom="paragraph">
              <wp:posOffset>57785</wp:posOffset>
            </wp:positionV>
            <wp:extent cx="4600575" cy="1311910"/>
            <wp:effectExtent l="0" t="0" r="9525"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00575" cy="1311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6EAC" w:rsidRDefault="001A6EAC"/>
    <w:p w:rsidR="001A6EAC" w:rsidRDefault="001A6EAC"/>
    <w:p w:rsidR="001A6EAC" w:rsidRDefault="001A6EAC"/>
    <w:p w:rsidR="001A6EAC" w:rsidRDefault="001A6EAC"/>
    <w:p w:rsidR="001A6EAC" w:rsidRDefault="001A6EAC"/>
    <w:p w:rsidR="001A6EAC" w:rsidRDefault="001A6EAC"/>
    <w:p w:rsidR="001A6EAC" w:rsidRDefault="001A6EAC"/>
    <w:p w:rsidR="001A6EAC" w:rsidRDefault="001A6EAC"/>
    <w:p w:rsidR="001A6EAC" w:rsidRDefault="001A6EAC"/>
    <w:p w:rsidR="001A6EAC" w:rsidRDefault="001A6EAC"/>
    <w:p w:rsidR="0042084E" w:rsidRDefault="0042084E"/>
    <w:p w:rsidR="0042084E" w:rsidRDefault="0042084E"/>
    <w:p w:rsidR="0042084E" w:rsidRDefault="0042084E"/>
    <w:p w:rsidR="0042084E" w:rsidRDefault="0042084E"/>
    <w:p w:rsidR="0042084E" w:rsidRDefault="0042084E"/>
    <w:p w:rsidR="0042084E" w:rsidRDefault="0042084E"/>
    <w:p w:rsidR="0042084E" w:rsidRDefault="0042084E"/>
    <w:p w:rsidR="0042084E" w:rsidRDefault="0042084E"/>
    <w:p w:rsidR="0042084E" w:rsidRDefault="0042084E">
      <w:r w:rsidRPr="0042084E">
        <w:rPr>
          <w:noProof/>
        </w:rPr>
        <w:drawing>
          <wp:anchor distT="0" distB="0" distL="114300" distR="114300" simplePos="0" relativeHeight="251692032" behindDoc="1" locked="0" layoutInCell="1" allowOverlap="1" wp14:anchorId="19F0E65C" wp14:editId="49C209EC">
            <wp:simplePos x="0" y="0"/>
            <wp:positionH relativeFrom="column">
              <wp:posOffset>4286250</wp:posOffset>
            </wp:positionH>
            <wp:positionV relativeFrom="paragraph">
              <wp:posOffset>740410</wp:posOffset>
            </wp:positionV>
            <wp:extent cx="2867025" cy="1685925"/>
            <wp:effectExtent l="0" t="0" r="9525"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rot="10800000">
                      <a:off x="0" y="0"/>
                      <a:ext cx="286702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42084E" w:rsidSect="00AF6D80">
      <w:pgSz w:w="12240" w:h="15840"/>
      <w:pgMar w:top="630" w:right="1440" w:bottom="54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0F6D"/>
    <w:rsid w:val="00002565"/>
    <w:rsid w:val="00006DF6"/>
    <w:rsid w:val="00010CC7"/>
    <w:rsid w:val="00063E56"/>
    <w:rsid w:val="000F7800"/>
    <w:rsid w:val="00110CD0"/>
    <w:rsid w:val="00110F6D"/>
    <w:rsid w:val="001A6EAC"/>
    <w:rsid w:val="001C08F1"/>
    <w:rsid w:val="001C70B3"/>
    <w:rsid w:val="00270ABB"/>
    <w:rsid w:val="00343345"/>
    <w:rsid w:val="00380822"/>
    <w:rsid w:val="0042084E"/>
    <w:rsid w:val="00464575"/>
    <w:rsid w:val="0049099E"/>
    <w:rsid w:val="004A05F7"/>
    <w:rsid w:val="004A4505"/>
    <w:rsid w:val="004A539A"/>
    <w:rsid w:val="004C2788"/>
    <w:rsid w:val="004E1AA1"/>
    <w:rsid w:val="004E73DC"/>
    <w:rsid w:val="00525F0D"/>
    <w:rsid w:val="00565831"/>
    <w:rsid w:val="005668BB"/>
    <w:rsid w:val="00587A76"/>
    <w:rsid w:val="005929D3"/>
    <w:rsid w:val="005A4A1E"/>
    <w:rsid w:val="005B6F83"/>
    <w:rsid w:val="005D145C"/>
    <w:rsid w:val="005D52BF"/>
    <w:rsid w:val="005F3E07"/>
    <w:rsid w:val="00634A08"/>
    <w:rsid w:val="00667B8A"/>
    <w:rsid w:val="00677215"/>
    <w:rsid w:val="006A0A75"/>
    <w:rsid w:val="006E37ED"/>
    <w:rsid w:val="007324A5"/>
    <w:rsid w:val="00742C76"/>
    <w:rsid w:val="00757920"/>
    <w:rsid w:val="00762320"/>
    <w:rsid w:val="007F774F"/>
    <w:rsid w:val="00807C7B"/>
    <w:rsid w:val="00827C24"/>
    <w:rsid w:val="00830F31"/>
    <w:rsid w:val="008E7221"/>
    <w:rsid w:val="00910C26"/>
    <w:rsid w:val="009E16A3"/>
    <w:rsid w:val="009E5109"/>
    <w:rsid w:val="009F346D"/>
    <w:rsid w:val="009F7585"/>
    <w:rsid w:val="00A10D60"/>
    <w:rsid w:val="00A130F6"/>
    <w:rsid w:val="00A7025F"/>
    <w:rsid w:val="00A93FDE"/>
    <w:rsid w:val="00AB16E0"/>
    <w:rsid w:val="00AC249E"/>
    <w:rsid w:val="00AC54A1"/>
    <w:rsid w:val="00AF6D80"/>
    <w:rsid w:val="00B51BB4"/>
    <w:rsid w:val="00BA24DD"/>
    <w:rsid w:val="00BC6208"/>
    <w:rsid w:val="00C41004"/>
    <w:rsid w:val="00C50303"/>
    <w:rsid w:val="00C510D7"/>
    <w:rsid w:val="00C608CD"/>
    <w:rsid w:val="00C65864"/>
    <w:rsid w:val="00C70994"/>
    <w:rsid w:val="00CB249D"/>
    <w:rsid w:val="00CC50C3"/>
    <w:rsid w:val="00D1718F"/>
    <w:rsid w:val="00D358EB"/>
    <w:rsid w:val="00D843B6"/>
    <w:rsid w:val="00DF2801"/>
    <w:rsid w:val="00E0424F"/>
    <w:rsid w:val="00EE0FC2"/>
    <w:rsid w:val="00F44567"/>
    <w:rsid w:val="00F466D5"/>
    <w:rsid w:val="00F50692"/>
    <w:rsid w:val="00F969C7"/>
    <w:rsid w:val="00FB5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93FDE"/>
    <w:rPr>
      <w:color w:val="808080"/>
    </w:rPr>
  </w:style>
  <w:style w:type="paragraph" w:styleId="BalloonText">
    <w:name w:val="Balloon Text"/>
    <w:basedOn w:val="Normal"/>
    <w:link w:val="BalloonTextChar"/>
    <w:uiPriority w:val="99"/>
    <w:semiHidden/>
    <w:unhideWhenUsed/>
    <w:rsid w:val="00A93F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3FD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93FDE"/>
    <w:rPr>
      <w:color w:val="808080"/>
    </w:rPr>
  </w:style>
  <w:style w:type="paragraph" w:styleId="BalloonText">
    <w:name w:val="Balloon Text"/>
    <w:basedOn w:val="Normal"/>
    <w:link w:val="BalloonTextChar"/>
    <w:uiPriority w:val="99"/>
    <w:semiHidden/>
    <w:unhideWhenUsed/>
    <w:rsid w:val="00A93F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3FD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2.png"/><Relationship Id="rId2" Type="http://schemas.microsoft.com/office/2007/relationships/stylesWithEffects" Target="stylesWithEffects.xml"/><Relationship Id="rId16" Type="http://schemas.openxmlformats.org/officeDocument/2006/relationships/image" Target="media/image6.png"/><Relationship Id="rId20" Type="http://schemas.microsoft.com/office/2007/relationships/hdphoto" Target="media/hdphoto1.wdp"/><Relationship Id="rId29" Type="http://schemas.openxmlformats.org/officeDocument/2006/relationships/image" Target="media/image18.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3.png"/><Relationship Id="rId32" Type="http://schemas.openxmlformats.org/officeDocument/2006/relationships/image" Target="media/image21.png"/><Relationship Id="rId5" Type="http://schemas.openxmlformats.org/officeDocument/2006/relationships/image" Target="media/image1.wmf"/><Relationship Id="rId15" Type="http://schemas.openxmlformats.org/officeDocument/2006/relationships/image" Target="media/image5.png"/><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566</Words>
  <Characters>323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Herman</dc:creator>
  <cp:lastModifiedBy>John Herman</cp:lastModifiedBy>
  <cp:revision>2</cp:revision>
  <cp:lastPrinted>2016-04-02T16:32:00Z</cp:lastPrinted>
  <dcterms:created xsi:type="dcterms:W3CDTF">2016-05-01T15:57:00Z</dcterms:created>
  <dcterms:modified xsi:type="dcterms:W3CDTF">2016-05-01T15:57:00Z</dcterms:modified>
</cp:coreProperties>
</file>